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6"/>
  </p:notesMasterIdLst>
  <p:sldIdLst>
    <p:sldId id="256" r:id="rId3"/>
    <p:sldId id="257" r:id="rId4"/>
    <p:sldId id="260" r:id="rId5"/>
    <p:sldId id="261" r:id="rId6"/>
    <p:sldId id="272" r:id="rId7"/>
    <p:sldId id="303" r:id="rId8"/>
    <p:sldId id="304" r:id="rId9"/>
    <p:sldId id="282" r:id="rId10"/>
    <p:sldId id="291" r:id="rId11"/>
    <p:sldId id="292" r:id="rId12"/>
    <p:sldId id="294" r:id="rId13"/>
    <p:sldId id="305" r:id="rId14"/>
    <p:sldId id="276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.L" initials="L" lastIdx="1" clrIdx="0">
    <p:extLst>
      <p:ext uri="{19B8F6BF-5375-455C-9EA6-DF929625EA0E}">
        <p15:presenceInfo xmlns:p15="http://schemas.microsoft.com/office/powerpoint/2012/main" userId="b4fb761ac43864c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89925" autoAdjust="0"/>
  </p:normalViewPr>
  <p:slideViewPr>
    <p:cSldViewPr snapToGrid="0">
      <p:cViewPr varScale="1">
        <p:scale>
          <a:sx n="107" d="100"/>
          <a:sy n="107" d="100"/>
        </p:scale>
        <p:origin x="732" y="14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3050D9-4DC8-4724-85ED-28FE10BC3051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78B845-ECCF-46E0-BC15-9B76AFEA5E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2108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78B845-ECCF-46E0-BC15-9B76AFEA5E9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1134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DCF150-1572-446C-9E7C-C96625F583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F456196-23E1-4406-9C4C-48780536A95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47B2CEF-770A-4923-B736-98FE545AF6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0341F-8393-49AA-B1FC-0D8A6604A494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5872810-4926-4E5C-A3A9-2210BAB0D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0181F4D-73AF-48FF-87F4-C570A96D5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A5FB3-A361-40BA-A2CA-E2766B96DB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5508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5B5CCD-13F1-4B86-9CAF-7D18F269CF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5EC9A2B-49BF-4697-9BF2-D65AE77CEE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AB877A4-2993-4686-980E-E9E1F29C3A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0341F-8393-49AA-B1FC-0D8A6604A494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9117A6-79DB-44E2-8F85-491FE937F3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C6BA4AD-4543-44E0-B67A-9DB76D097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A5FB3-A361-40BA-A2CA-E2766B96DB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877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B2A8BA2-DC06-4952-821C-0763D9DD00A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1ADA662-0220-4AE0-AAEF-20D47D609AD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E9A2D0-4968-42B0-BE2C-20375BA2D8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0341F-8393-49AA-B1FC-0D8A6604A494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529BC30-D5CA-44F9-A6E5-BCF658898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93C867-01BD-48DC-B9C2-A749AAF41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A5FB3-A361-40BA-A2CA-E2766B96DB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24615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3600" b="1" kern="1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36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  <p:grpSp>
        <p:nvGrpSpPr>
          <p:cNvPr id="17" name="组合 16"/>
          <p:cNvGrpSpPr/>
          <p:nvPr userDrawn="1"/>
        </p:nvGrpSpPr>
        <p:grpSpPr>
          <a:xfrm>
            <a:off x="0" y="0"/>
            <a:ext cx="12204000" cy="973274"/>
            <a:chOff x="0" y="0"/>
            <a:chExt cx="12204000" cy="973274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CrisscrossEtching/>
                      </a14:imgEffect>
                      <a14:imgEffect>
                        <a14:colorTemperature colorTemp="1120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0" y="0"/>
              <a:ext cx="12204000" cy="973274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503025" y="127573"/>
              <a:ext cx="571764" cy="720000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/>
          </p:nvPicPr>
          <p:blipFill rotWithShape="1">
            <a:blip r:embed="rId5"/>
            <a:srcRect b="41473"/>
            <a:stretch>
              <a:fillRect/>
            </a:stretch>
          </p:blipFill>
          <p:spPr>
            <a:xfrm>
              <a:off x="779089" y="689929"/>
              <a:ext cx="2924175" cy="239712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>
            <a:xfrm>
              <a:off x="915056" y="633807"/>
              <a:ext cx="25587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6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23" name="图片 22"/>
            <p:cNvPicPr>
              <a:picLocks noChangeAspect="1"/>
            </p:cNvPicPr>
            <p:nvPr/>
          </p:nvPicPr>
          <p:blipFill rotWithShape="1">
            <a:blip r:embed="rId6"/>
            <a:srcRect b="25639"/>
            <a:stretch>
              <a:fillRect/>
            </a:stretch>
          </p:blipFill>
          <p:spPr>
            <a:xfrm>
              <a:off x="883306" y="118429"/>
              <a:ext cx="3038475" cy="849946"/>
            </a:xfrm>
            <a:prstGeom prst="rect">
              <a:avLst/>
            </a:prstGeom>
          </p:spPr>
        </p:pic>
        <p:sp>
          <p:nvSpPr>
            <p:cNvPr id="24" name="矩形 23"/>
            <p:cNvSpPr/>
            <p:nvPr/>
          </p:nvSpPr>
          <p:spPr>
            <a:xfrm>
              <a:off x="1004107" y="80242"/>
              <a:ext cx="2132793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22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10261930" y="99463"/>
              <a:ext cx="1247643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5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sp>
        <p:nvSpPr>
          <p:cNvPr id="27" name="矩形 26"/>
          <p:cNvSpPr/>
          <p:nvPr userDrawn="1"/>
        </p:nvSpPr>
        <p:spPr>
          <a:xfrm>
            <a:off x="10261936" y="308328"/>
            <a:ext cx="19300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rPr>
              <a:t>Advanced Technique of Artificial  Intelligence</a:t>
            </a:r>
            <a:endParaRPr lang="zh-CN" altLang="en-US" dirty="0">
              <a:solidFill>
                <a:schemeClr val="bg1">
                  <a:lumMod val="85000"/>
                </a:schemeClr>
              </a:solidFill>
              <a:latin typeface="Bahnschrift Condensed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1126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70528"/>
            <a:ext cx="10515600" cy="482946"/>
          </a:xfrm>
        </p:spPr>
        <p:txBody>
          <a:bodyPr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9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华康俪金黑W8(P)" panose="020B0800000000000000" pitchFamily="34" charset="-122"/>
                <a:ea typeface="华康俪金黑W8(P)" panose="020B0800000000000000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838200" y="1316974"/>
            <a:ext cx="10515600" cy="4859989"/>
          </a:xfrm>
        </p:spPr>
        <p:txBody>
          <a:bodyPr/>
          <a:lstStyle>
            <a:lvl1pPr marL="358775" indent="-4572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SzPct val="75000"/>
              <a:buFont typeface="Wingdings" panose="05000000000000000000" pitchFamily="2" charset="2"/>
              <a:buChar char="n"/>
              <a:defRPr lang="zh-CN" altLang="en-US" sz="2600" b="1" kern="100" spc="50" dirty="0" smtClean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>
              <a:defRPr lang="zh-CN" altLang="en-US" sz="2400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defRPr>
            </a:lvl2pPr>
            <a:lvl3pPr>
              <a:defRPr sz="2200"/>
            </a:lvl3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212"/>
            <a:ext cx="12204000" cy="603327"/>
          </a:xfrm>
          <a:prstGeom prst="rect">
            <a:avLst/>
          </a:prstGeom>
        </p:spPr>
      </p:pic>
      <p:grpSp>
        <p:nvGrpSpPr>
          <p:cNvPr id="9" name="组合 8"/>
          <p:cNvGrpSpPr/>
          <p:nvPr userDrawn="1"/>
        </p:nvGrpSpPr>
        <p:grpSpPr>
          <a:xfrm>
            <a:off x="0" y="0"/>
            <a:ext cx="12291084" cy="608944"/>
            <a:chOff x="0" y="0"/>
            <a:chExt cx="12291084" cy="608944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781632" y="0"/>
              <a:ext cx="340517" cy="504825"/>
            </a:xfrm>
            <a:prstGeom prst="rect">
              <a:avLst/>
            </a:prstGeom>
          </p:spPr>
        </p:pic>
        <p:sp>
          <p:nvSpPr>
            <p:cNvPr id="15" name="矩形 14"/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22365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98426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52524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603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97196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54351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5893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B9F6B8-8285-447A-BD9E-57F8A66A7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D96FDD-BEE6-47CA-AC64-4A12AC66B4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02FA887-0B19-4263-ACA8-ED2912FB1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0341F-8393-49AA-B1FC-0D8A6604A494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9698F1-D15E-4B1B-B27C-50018DC4D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44CDB8-3431-4CFD-B893-3DD71CBD9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A5FB3-A361-40BA-A2CA-E2766B96DB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18160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9" name="组合 8"/>
          <p:cNvGrpSpPr/>
          <p:nvPr userDrawn="1"/>
        </p:nvGrpSpPr>
        <p:grpSpPr>
          <a:xfrm>
            <a:off x="565604" y="0"/>
            <a:ext cx="11725480" cy="608944"/>
            <a:chOff x="565604" y="0"/>
            <a:chExt cx="11725480" cy="608944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12" name="矩形 11"/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</a:t>
              </a:r>
              <a:r>
                <a:rPr lang="en-US" altLang="zh-CN" sz="1500" dirty="0" err="1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Techn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756233" y="0"/>
              <a:ext cx="290512" cy="504825"/>
            </a:xfrm>
            <a:prstGeom prst="rect">
              <a:avLst/>
            </a:prstGeom>
          </p:spPr>
        </p:pic>
        <p:sp>
          <p:nvSpPr>
            <p:cNvPr id="14" name="矩形 13"/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08435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2597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4287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E1F985-F792-4270-B5B5-587D42F90F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8785A07-355E-40A1-8A06-49DB950FA3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9DD954-E702-41BD-9D1F-A0BE42E28C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0341F-8393-49AA-B1FC-0D8A6604A494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5133A0-24DA-4D34-B6F8-48B132E71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0290C35-C4FB-47C2-8D24-E128A8A770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A5FB3-A361-40BA-A2CA-E2766B96DB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263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98A3D9F-D346-4933-BB65-F09B41DF5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3BFF304-66F7-4B1B-BEDC-DE75DD73B29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BF4510E-19CC-4C3E-B95F-A810D9ACE1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7AE08E5-B1AE-4667-9628-A9AC7DAD1B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0341F-8393-49AA-B1FC-0D8A6604A494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D8D373E-555F-4C6B-97FC-74FB02752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F678914-3A3F-45C2-8663-138608300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A5FB3-A361-40BA-A2CA-E2766B96DB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8116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457442-1011-4876-AF1C-F4A5C6D160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698B312-B146-45B8-A083-5800C33AA7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17B2A80-B76A-4F90-A583-A745CEA300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0C7A0C6F-E32C-45F0-9B51-EEA3B7CCFA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CD284C7D-6D47-4270-B0E4-75B3D67EBFE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79F155A-5EAF-4E27-94F3-9BC9BE4B3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0341F-8393-49AA-B1FC-0D8A6604A494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8C1E177-B673-48D9-AB5F-772FEEB5AB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2E6E93D5-C0C8-4303-91D0-30F5CBFFE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A5FB3-A361-40BA-A2CA-E2766B96DB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9295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0E4959-85EF-43EA-A8C4-3FA144E3A6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8D5553F-74A7-43D8-BDFD-25978F7F9C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0341F-8393-49AA-B1FC-0D8A6604A494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4B2DDBF-236E-40B8-B8F8-6B16FA50C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7110E9B-2CCC-4B39-99F0-1A4CDFD78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A5FB3-A361-40BA-A2CA-E2766B96DB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409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09364DD-62FA-4D3D-979D-A06124FEF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0341F-8393-49AA-B1FC-0D8A6604A494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3766DAD-B473-47AD-8A6F-6642590B6D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F491DA5-DFA8-41CC-9D8E-18D0381F06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A5FB3-A361-40BA-A2CA-E2766B96DB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761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5AB6D91-CF9C-4880-8971-D712E100B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8189C0-7D2F-44A3-AE62-E70CC24026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2716DE9-5761-4161-A547-8F6228F0FA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01FFA02-E2EA-4E5B-8CD5-A97514F6B5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0341F-8393-49AA-B1FC-0D8A6604A494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214E5EF-FB57-46A4-97CA-E3E4FE325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20A324D-E413-4EC2-851A-3F18DF033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A5FB3-A361-40BA-A2CA-E2766B96DB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1437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D91B9A-A937-451F-B13A-BCB8C3E136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652A2B6D-2FC6-4F17-B9E2-7F05ED85789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DA82A6E-95FB-4577-8A6C-DE4932997B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8410701-E1F8-45DB-B78A-B665E5DCC6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0341F-8393-49AA-B1FC-0D8A6604A494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9AB575-E7E4-402B-BCD8-157165EB8C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0FB35E6-79D6-4FCF-B354-B2D982CB73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5A5FB3-A361-40BA-A2CA-E2766B96DB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10452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45CE24E-D446-44FB-82F9-80BDAECBBE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FB2C202-D0D7-445C-A0B7-42C238307A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14A69F1-BCF8-4C01-AF3A-DEBDCBBA30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F0341F-8393-49AA-B1FC-0D8A6604A494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D26CAF9-3460-4182-8356-464E660E40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5032235-97F7-456E-9412-E2CD983E18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A5FB3-A361-40BA-A2CA-E2766B96DB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6389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705457"/>
            <a:ext cx="10515600" cy="512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293841"/>
            <a:ext cx="10515600" cy="51212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58775" lvl="0" indent="-4572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SzPct val="75000"/>
              <a:buFont typeface="Wingdings" panose="05000000000000000000" pitchFamily="2" charset="2"/>
              <a:buChar char="n"/>
            </a:pPr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4325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1BC03B-13BB-476B-B07A-5829C61798CD}" type="datetimeFigureOut">
              <a:rPr lang="zh-CN" altLang="en-US" smtClean="0"/>
              <a:t>2021/12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4325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4325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0" y="0"/>
            <a:ext cx="12291084" cy="608944"/>
            <a:chOff x="0" y="0"/>
            <a:chExt cx="12291084" cy="608944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sp>
          <p:nvSpPr>
            <p:cNvPr id="18" name="矩形 17"/>
            <p:cNvSpPr/>
            <p:nvPr/>
          </p:nvSpPr>
          <p:spPr>
            <a:xfrm>
              <a:off x="565605" y="54946"/>
              <a:ext cx="1639713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5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1756232" y="0"/>
              <a:ext cx="374807" cy="504825"/>
            </a:xfrm>
            <a:prstGeom prst="rect">
              <a:avLst/>
            </a:prstGeom>
          </p:spPr>
        </p:pic>
        <p:sp>
          <p:nvSpPr>
            <p:cNvPr id="20" name="矩形 19"/>
            <p:cNvSpPr/>
            <p:nvPr/>
          </p:nvSpPr>
          <p:spPr>
            <a:xfrm>
              <a:off x="10944358" y="178331"/>
              <a:ext cx="134672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000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sz="1000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10944357" y="17702"/>
              <a:ext cx="1247643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2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7639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lang="zh-CN" altLang="en-US" sz="2900" b="1" kern="1200" dirty="0">
          <a:solidFill>
            <a:srgbClr val="002060"/>
          </a:solidFill>
          <a:effectLst>
            <a:glow rad="63500">
              <a:schemeClr val="bg1"/>
            </a:glow>
            <a:reflection blurRad="6350" stA="55000" endA="300" endPos="35000" dir="5400000" sy="-100000" algn="bl" rotWithShape="0"/>
          </a:effectLst>
          <a:latin typeface="Times New Roman" panose="02020603050405020304" pitchFamily="18" charset="0"/>
          <a:ea typeface="华康俪金黑W8(P)" panose="020B0800000000000000" pitchFamily="34" charset="-122"/>
          <a:cs typeface="Times New Roman" panose="02020603050405020304" pitchFamily="18" charset="0"/>
        </a:defRPr>
      </a:lvl1pPr>
    </p:titleStyle>
    <p:bodyStyle>
      <a:lvl1pPr marL="415925" indent="-514350" algn="l" defTabSz="914400" rtl="0" eaLnBrk="1" latinLnBrk="0" hangingPunct="1">
        <a:lnSpc>
          <a:spcPct val="90000"/>
        </a:lnSpc>
        <a:spcBef>
          <a:spcPts val="1000"/>
        </a:spcBef>
        <a:buSzPct val="75000"/>
        <a:buFont typeface="Wingdings" panose="05000000000000000000" pitchFamily="2" charset="2"/>
        <a:buChar char="p"/>
        <a:defRPr lang="zh-CN" altLang="en-US" sz="2600" b="1" kern="100" spc="50" dirty="0" smtClean="0">
          <a:ln w="11430"/>
          <a:gradFill>
            <a:gsLst>
              <a:gs pos="25000">
                <a:srgbClr val="C0504D">
                  <a:satMod val="155000"/>
                </a:srgbClr>
              </a:gs>
              <a:gs pos="100000">
                <a:srgbClr val="C0504D">
                  <a:shade val="45000"/>
                  <a:satMod val="165000"/>
                </a:srgbClr>
              </a:gs>
            </a:gsLst>
            <a:lin ang="5400000"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latin typeface="宋体" panose="02010600030101010101" pitchFamily="2" charset="-122"/>
          <a:ea typeface="宋体" panose="02010600030101010101" pitchFamily="2" charset="-122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SzPct val="60000"/>
        <a:buFont typeface="Wingdings" panose="05000000000000000000" pitchFamily="2" charset="2"/>
        <a:buChar char="p"/>
        <a:defRPr sz="24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SzPct val="60000"/>
        <a:buFont typeface="Times New Roman" panose="02020603050405020304" pitchFamily="18" charset="0"/>
        <a:buChar char="─"/>
        <a:defRPr sz="22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jpe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microsoft.com/office/2007/relationships/hdphoto" Target="../media/hdphoto1.wdp"/><Relationship Id="rId9" Type="http://schemas.openxmlformats.org/officeDocument/2006/relationships/image" Target="../media/image9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microsoft.com/office/2007/relationships/hdphoto" Target="../media/hdphoto1.wdp"/><Relationship Id="rId7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jpe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microsoft.com/office/2007/relationships/hdphoto" Target="../media/hdphoto1.wdp"/><Relationship Id="rId7" Type="http://schemas.openxmlformats.org/officeDocument/2006/relationships/image" Target="../media/image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1.jpeg"/><Relationship Id="rId5" Type="http://schemas.openxmlformats.org/officeDocument/2006/relationships/image" Target="../media/image6.png"/><Relationship Id="rId10" Type="http://schemas.openxmlformats.org/officeDocument/2006/relationships/image" Target="../media/image10.png"/><Relationship Id="rId4" Type="http://schemas.openxmlformats.org/officeDocument/2006/relationships/image" Target="../media/image5.png"/><Relationship Id="rId9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0" Type="http://schemas.openxmlformats.org/officeDocument/2006/relationships/image" Target="../media/image26.png"/><Relationship Id="rId4" Type="http://schemas.openxmlformats.org/officeDocument/2006/relationships/image" Target="../media/image21.png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png"/><Relationship Id="rId11" Type="http://schemas.openxmlformats.org/officeDocument/2006/relationships/image" Target="../media/image33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D5F05771-421C-45A1-9A47-804CA7E6AE04}"/>
              </a:ext>
            </a:extLst>
          </p:cNvPr>
          <p:cNvSpPr/>
          <p:nvPr/>
        </p:nvSpPr>
        <p:spPr>
          <a:xfrm>
            <a:off x="12000" y="1290932"/>
            <a:ext cx="12192000" cy="44900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600" b="1" dirty="0">
              <a:solidFill>
                <a:schemeClr val="accent1">
                  <a:lumMod val="50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97DCA37-5476-4A93-B665-8EC2FC861545}"/>
              </a:ext>
            </a:extLst>
          </p:cNvPr>
          <p:cNvGrpSpPr/>
          <p:nvPr/>
        </p:nvGrpSpPr>
        <p:grpSpPr>
          <a:xfrm>
            <a:off x="0" y="-53985"/>
            <a:ext cx="12204000" cy="1107996"/>
            <a:chOff x="0" y="-53985"/>
            <a:chExt cx="12204000" cy="110799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7D4EE3C-C964-4763-9993-8BB76B74A8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CrisscrossEtching/>
                      </a14:imgEffect>
                      <a14:imgEffect>
                        <a14:colorTemperature colorTemp="1120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0" y="0"/>
              <a:ext cx="12204000" cy="973274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62DF2F2-792C-4717-BB27-49CCCBCADF2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503025" y="127573"/>
              <a:ext cx="571764" cy="720000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C405942C-66C8-41F0-99F9-45C058402A71}"/>
                </a:ext>
              </a:extLst>
            </p:cNvPr>
            <p:cNvSpPr/>
            <p:nvPr/>
          </p:nvSpPr>
          <p:spPr>
            <a:xfrm>
              <a:off x="9618133" y="237278"/>
              <a:ext cx="257386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A877562-41F5-4F42-8ABB-E3C67AA178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41473"/>
            <a:stretch>
              <a:fillRect/>
            </a:stretch>
          </p:blipFill>
          <p:spPr>
            <a:xfrm>
              <a:off x="779089" y="689929"/>
              <a:ext cx="2924175" cy="239712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CF9C3438-657A-49F2-84A1-9F7ED29737A1}"/>
                </a:ext>
              </a:extLst>
            </p:cNvPr>
            <p:cNvSpPr/>
            <p:nvPr/>
          </p:nvSpPr>
          <p:spPr>
            <a:xfrm>
              <a:off x="915056" y="633807"/>
              <a:ext cx="25587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6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D263D29F-6DA2-42E8-BBCE-C5FA6011BDD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b="25639"/>
            <a:stretch>
              <a:fillRect/>
            </a:stretch>
          </p:blipFill>
          <p:spPr>
            <a:xfrm>
              <a:off x="883306" y="73273"/>
              <a:ext cx="3403734" cy="849946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A12A6AB5-B06D-435D-BE64-734A5C7EC9A1}"/>
                </a:ext>
              </a:extLst>
            </p:cNvPr>
            <p:cNvSpPr/>
            <p:nvPr/>
          </p:nvSpPr>
          <p:spPr>
            <a:xfrm>
              <a:off x="1004107" y="-53985"/>
              <a:ext cx="2501413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22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0AD99C0-55D6-4D26-BDC0-67E8D9F62683}"/>
                </a:ext>
              </a:extLst>
            </p:cNvPr>
            <p:cNvSpPr/>
            <p:nvPr/>
          </p:nvSpPr>
          <p:spPr>
            <a:xfrm>
              <a:off x="10261930" y="-4113"/>
              <a:ext cx="1247643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5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3ACE0DA-B813-4D90-A46B-3AC36558B7F3}"/>
              </a:ext>
            </a:extLst>
          </p:cNvPr>
          <p:cNvCxnSpPr/>
          <p:nvPr/>
        </p:nvCxnSpPr>
        <p:spPr>
          <a:xfrm>
            <a:off x="0" y="1225060"/>
            <a:ext cx="12192000" cy="28575"/>
          </a:xfrm>
          <a:prstGeom prst="line">
            <a:avLst/>
          </a:prstGeom>
          <a:ln w="76200">
            <a:gradFill flip="none" rotWithShape="1">
              <a:gsLst>
                <a:gs pos="0">
                  <a:srgbClr val="FF9900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6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>
            <a:extLst>
              <a:ext uri="{FF2B5EF4-FFF2-40B4-BE49-F238E27FC236}">
                <a16:creationId xmlns:a16="http://schemas.microsoft.com/office/drawing/2014/main" id="{902DF1C4-78B4-423E-89E4-CD15F0001B0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5872531"/>
            <a:ext cx="828000" cy="828000"/>
          </a:xfrm>
          <a:prstGeom prst="rect">
            <a:avLst/>
          </a:prstGeom>
        </p:spPr>
      </p:pic>
      <p:pic>
        <p:nvPicPr>
          <p:cNvPr id="19" name="Picture 8" descr="æ¥çæºå¾å">
            <a:extLst>
              <a:ext uri="{FF2B5EF4-FFF2-40B4-BE49-F238E27FC236}">
                <a16:creationId xmlns:a16="http://schemas.microsoft.com/office/drawing/2014/main" id="{BA48722D-4041-4767-B6F3-EEE882FC1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094" y="5882234"/>
            <a:ext cx="822449" cy="81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2" descr="æ¥çæºå¾å">
            <a:extLst>
              <a:ext uri="{FF2B5EF4-FFF2-40B4-BE49-F238E27FC236}">
                <a16:creationId xmlns:a16="http://schemas.microsoft.com/office/drawing/2014/main" id="{CEAAA982-DD75-48F1-AF6F-CEA7BF6661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663" y="6024932"/>
            <a:ext cx="1260000" cy="68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4" descr="æ¥çæºå¾å">
            <a:extLst>
              <a:ext uri="{FF2B5EF4-FFF2-40B4-BE49-F238E27FC236}">
                <a16:creationId xmlns:a16="http://schemas.microsoft.com/office/drawing/2014/main" id="{55990F75-E733-4CF0-9250-6177C8BF1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040" y="5926769"/>
            <a:ext cx="836364" cy="8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8EF27237-55F9-4B23-97D0-0121CAE2426F}"/>
              </a:ext>
            </a:extLst>
          </p:cNvPr>
          <p:cNvSpPr txBox="1"/>
          <p:nvPr/>
        </p:nvSpPr>
        <p:spPr>
          <a:xfrm flipH="1">
            <a:off x="492389" y="1546297"/>
            <a:ext cx="11582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arning Implicit Sentiment in Aspect-based Sentiment Analysis </a:t>
            </a:r>
          </a:p>
          <a:p>
            <a:pPr algn="ctr"/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ith Supervised Contrastive Pre-Training 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MNLP_2021</a:t>
            </a:r>
            <a:r>
              <a:rPr lang="zh-CN" alt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3B0E7BF-C482-43A1-83D0-47DDA428E575}"/>
              </a:ext>
            </a:extLst>
          </p:cNvPr>
          <p:cNvSpPr txBox="1"/>
          <p:nvPr/>
        </p:nvSpPr>
        <p:spPr>
          <a:xfrm>
            <a:off x="7361560" y="5855590"/>
            <a:ext cx="3799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ported by </a:t>
            </a:r>
            <a:r>
              <a:rPr lang="en-US" altLang="zh-CN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le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Duan</a:t>
            </a:r>
            <a:endParaRPr lang="zh-CN" altLang="en-US" sz="24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09595AF-D5BA-4BB9-ACAE-2970DD11BF67}"/>
              </a:ext>
            </a:extLst>
          </p:cNvPr>
          <p:cNvSpPr txBox="1"/>
          <p:nvPr/>
        </p:nvSpPr>
        <p:spPr>
          <a:xfrm>
            <a:off x="857294" y="3089662"/>
            <a:ext cx="1064573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hengyan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Li , </a:t>
            </a:r>
            <a:r>
              <a:rPr lang="en-US" altLang="zh-CN" sz="20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icheng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Zou , Chong Zhang , Qi Zhang and </a:t>
            </a:r>
            <a:r>
              <a:rPr lang="en-US" altLang="zh-CN" sz="20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hongyu</a:t>
            </a:r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Wei </a:t>
            </a:r>
          </a:p>
          <a:p>
            <a:pPr algn="ctr"/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hanghai Key Laboratory of Intelligent Information Processing, </a:t>
            </a:r>
          </a:p>
          <a:p>
            <a:pPr algn="ctr"/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chool of Computer Science, Fudan University, Shanghai, China </a:t>
            </a:r>
          </a:p>
          <a:p>
            <a:pPr algn="ctr"/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chool of Data Science, Fudan University </a:t>
            </a:r>
          </a:p>
          <a:p>
            <a:pPr algn="ctr"/>
            <a:r>
              <a:rPr lang="en-US" altLang="zh-CN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{lizy19,yczou18,chongzhang20,qz,zywei}@fudan.edu.cn </a:t>
            </a:r>
            <a:endParaRPr lang="it-IT" altLang="zh-CN" sz="20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5FC0A90-9DBB-4A81-9036-692C0398579C}"/>
              </a:ext>
            </a:extLst>
          </p:cNvPr>
          <p:cNvSpPr txBox="1"/>
          <p:nvPr/>
        </p:nvSpPr>
        <p:spPr>
          <a:xfrm>
            <a:off x="4826410" y="5348966"/>
            <a:ext cx="2733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65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2021.12.26  •  ChongQing</a:t>
            </a:r>
            <a:r>
              <a:rPr lang="en-US" altLang="zh-CN" dirty="0"/>
              <a:t> 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35E1194D-40CE-4139-A76D-AF2FEA63061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755086" y="5894738"/>
            <a:ext cx="1436914" cy="96326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CE1355DF-2C80-4BD0-88E2-EE5A634D0C0E}"/>
              </a:ext>
            </a:extLst>
          </p:cNvPr>
          <p:cNvSpPr txBox="1"/>
          <p:nvPr/>
        </p:nvSpPr>
        <p:spPr>
          <a:xfrm>
            <a:off x="5366283" y="6317255"/>
            <a:ext cx="6143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de &amp; </a:t>
            </a:r>
            <a:r>
              <a:rPr lang="en-US" altLang="zh-CN" sz="1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taset:https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//github.com/</a:t>
            </a:r>
            <a:r>
              <a:rPr lang="en-US" altLang="zh-CN" sz="1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ribleave</a:t>
            </a:r>
            <a:r>
              <a:rPr lang="en-US" altLang="zh-CN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SCAPT-ABSA </a:t>
            </a:r>
            <a:endParaRPr lang="zh-CN" altLang="en-US" sz="16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3660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2E2B46C-1CD5-416C-BA6C-1F35D5B97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74" y="56894"/>
            <a:ext cx="10515600" cy="482946"/>
          </a:xfrm>
        </p:spPr>
        <p:txBody>
          <a:bodyPr/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Experiment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525426A-B976-4C3C-9A43-DF92FF3318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74" y="1344705"/>
            <a:ext cx="4490352" cy="348991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3CCED6B-4044-4D6E-A812-D2DF50BA74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425" y="1394531"/>
            <a:ext cx="5529058" cy="406893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973A944-86D0-486C-B0D3-929C05DD180B}"/>
              </a:ext>
            </a:extLst>
          </p:cNvPr>
          <p:cNvSpPr txBox="1"/>
          <p:nvPr/>
        </p:nvSpPr>
        <p:spPr>
          <a:xfrm>
            <a:off x="6046694" y="5669657"/>
            <a:ext cx="614530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NimbusRomNo9L-Regu"/>
              </a:rPr>
              <a:t>S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upervised </a:t>
            </a:r>
            <a:r>
              <a:rPr lang="en-US" altLang="zh-CN" dirty="0">
                <a:solidFill>
                  <a:srgbClr val="000000"/>
                </a:solidFill>
                <a:latin typeface="NimbusRomNo9L-Regu"/>
              </a:rPr>
              <a:t>C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ontrastive </a:t>
            </a:r>
            <a:r>
              <a:rPr lang="en-US" altLang="zh-CN" dirty="0">
                <a:solidFill>
                  <a:srgbClr val="000000"/>
                </a:solidFill>
                <a:latin typeface="NimbusRomNo9L-Regu"/>
              </a:rPr>
              <a:t>L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earning loss (SC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NimbusRomNo9L-Regu"/>
              </a:rPr>
              <a:t>M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asked Aspect </a:t>
            </a:r>
            <a:r>
              <a:rPr lang="en-US" altLang="zh-CN" dirty="0">
                <a:solidFill>
                  <a:srgbClr val="000000"/>
                </a:solidFill>
                <a:latin typeface="NimbusRomNo9L-Regu"/>
              </a:rPr>
              <a:t>P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rediction(MAP)</a:t>
            </a:r>
            <a:endParaRPr lang="en-US" altLang="zh-CN" dirty="0">
              <a:solidFill>
                <a:srgbClr val="000000"/>
              </a:solidFill>
              <a:latin typeface="NimbusRomNo9L-Regu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NimbusRomNo9L-Regu"/>
              </a:rPr>
              <a:t>R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eview Reconstruction (RR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28836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2E2B46C-1CD5-416C-BA6C-1F35D5B97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74" y="56894"/>
            <a:ext cx="10515600" cy="482946"/>
          </a:xfrm>
        </p:spPr>
        <p:txBody>
          <a:bodyPr/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Experiment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97F48EB-0704-43C5-87DD-6A8290BE50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988" y="1428601"/>
            <a:ext cx="10845174" cy="4138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768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2E2B46C-1CD5-416C-BA6C-1F35D5B97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74" y="56894"/>
            <a:ext cx="10515600" cy="482946"/>
          </a:xfrm>
        </p:spPr>
        <p:txBody>
          <a:bodyPr/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Experiment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D5EECCE-6DE1-4D0B-B773-5B64CB51CD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878" y="1669675"/>
            <a:ext cx="6057900" cy="40386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0303172-AFD7-4665-AB93-A64286A5C083}"/>
              </a:ext>
            </a:extLst>
          </p:cNvPr>
          <p:cNvSpPr txBox="1"/>
          <p:nvPr/>
        </p:nvSpPr>
        <p:spPr>
          <a:xfrm>
            <a:off x="6535272" y="2586479"/>
            <a:ext cx="565672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NimbusRomNo9L-Regu"/>
                <a:ea typeface="宋体" panose="02010600030101010101" pitchFamily="2" charset="-122"/>
              </a:rPr>
              <a:t>A</a:t>
            </a:r>
            <a:r>
              <a:rPr lang="en-US" altLang="zh-CN" dirty="0">
                <a:solidFill>
                  <a:srgbClr val="000000"/>
                </a:solidFill>
                <a:effectLst/>
                <a:latin typeface="NimbusRomNo9L-Regu"/>
                <a:ea typeface="宋体" panose="02010600030101010101" pitchFamily="2" charset="-122"/>
              </a:rPr>
              <a:t>pplying several perturbations on </a:t>
            </a:r>
            <a:r>
              <a:rPr lang="en-US" altLang="zh-CN" dirty="0">
                <a:solidFill>
                  <a:srgbClr val="000000"/>
                </a:solidFill>
                <a:effectLst/>
                <a:latin typeface="NimbusRomNo9L-Regu"/>
              </a:rPr>
              <a:t>reviews from Restaurant and Laptop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effectLst/>
              <a:latin typeface="NimbusRomNo9L-Regu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NimbusRomNo9L-Regu"/>
              </a:rPr>
              <a:t>Introducing transformations from various linguistic perspectiv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00"/>
              </a:solidFill>
              <a:latin typeface="NimbusRomNo9L-Regu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NimbusRomNo9L-Regu"/>
              </a:rPr>
              <a:t>The test sets are designed to probe whether models could distinguish the sentiment of the target aspect from the non-target aspects and unrelated information.</a:t>
            </a:r>
            <a:endParaRPr lang="zh-CN" altLang="en-US" dirty="0">
              <a:solidFill>
                <a:srgbClr val="000000"/>
              </a:solidFill>
              <a:latin typeface="NimbusRomNo9L-Regu"/>
            </a:endParaRPr>
          </a:p>
        </p:txBody>
      </p:sp>
    </p:spTree>
    <p:extLst>
      <p:ext uri="{BB962C8B-B14F-4D97-AF65-F5344CB8AC3E}">
        <p14:creationId xmlns:p14="http://schemas.microsoft.com/office/powerpoint/2010/main" val="17314059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19A61CC4-87E9-4DEC-81D9-D69D887F9FD8}"/>
              </a:ext>
            </a:extLst>
          </p:cNvPr>
          <p:cNvGrpSpPr/>
          <p:nvPr/>
        </p:nvGrpSpPr>
        <p:grpSpPr>
          <a:xfrm>
            <a:off x="0" y="-53985"/>
            <a:ext cx="12204000" cy="1107996"/>
            <a:chOff x="0" y="-53985"/>
            <a:chExt cx="12204000" cy="110799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AF282D1C-E161-4E64-8034-86A02513542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CrisscrossEtching/>
                      </a14:imgEffect>
                      <a14:imgEffect>
                        <a14:colorTemperature colorTemp="1120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0" y="0"/>
              <a:ext cx="12204000" cy="973274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17349401-2D2F-4F75-96D3-310FBC0812E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503025" y="127573"/>
              <a:ext cx="571764" cy="720000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8956EAD-91FF-47DB-84B3-194BBB505909}"/>
                </a:ext>
              </a:extLst>
            </p:cNvPr>
            <p:cNvSpPr/>
            <p:nvPr/>
          </p:nvSpPr>
          <p:spPr>
            <a:xfrm>
              <a:off x="9618133" y="237278"/>
              <a:ext cx="257386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6E9A7CB-6830-4E14-B7E3-12B04439F8D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41473"/>
            <a:stretch>
              <a:fillRect/>
            </a:stretch>
          </p:blipFill>
          <p:spPr>
            <a:xfrm>
              <a:off x="779089" y="689929"/>
              <a:ext cx="2924175" cy="239712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55D6C59-3A75-461E-8489-9A955817E2B4}"/>
                </a:ext>
              </a:extLst>
            </p:cNvPr>
            <p:cNvSpPr/>
            <p:nvPr/>
          </p:nvSpPr>
          <p:spPr>
            <a:xfrm>
              <a:off x="915056" y="633807"/>
              <a:ext cx="25587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6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2DD9DCF-8C19-4168-B699-5A50792926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25639"/>
            <a:stretch>
              <a:fillRect/>
            </a:stretch>
          </p:blipFill>
          <p:spPr>
            <a:xfrm>
              <a:off x="883306" y="73273"/>
              <a:ext cx="3403734" cy="849946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F5C6A7D0-73C9-4927-BC60-5E52DEEE7788}"/>
                </a:ext>
              </a:extLst>
            </p:cNvPr>
            <p:cNvSpPr/>
            <p:nvPr/>
          </p:nvSpPr>
          <p:spPr>
            <a:xfrm>
              <a:off x="1004107" y="-53985"/>
              <a:ext cx="2501413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22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68FF54F2-9A39-4B27-BC40-532451A1A4E7}"/>
                </a:ext>
              </a:extLst>
            </p:cNvPr>
            <p:cNvSpPr/>
            <p:nvPr/>
          </p:nvSpPr>
          <p:spPr>
            <a:xfrm>
              <a:off x="10261930" y="-4113"/>
              <a:ext cx="1247643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5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25E0AAD-037B-454F-8B66-0518DCC1DFF5}"/>
              </a:ext>
            </a:extLst>
          </p:cNvPr>
          <p:cNvCxnSpPr/>
          <p:nvPr/>
        </p:nvCxnSpPr>
        <p:spPr>
          <a:xfrm>
            <a:off x="0" y="1225060"/>
            <a:ext cx="12192000" cy="28575"/>
          </a:xfrm>
          <a:prstGeom prst="line">
            <a:avLst/>
          </a:prstGeom>
          <a:ln w="76200">
            <a:gradFill flip="none" rotWithShape="1">
              <a:gsLst>
                <a:gs pos="0">
                  <a:srgbClr val="FF9900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6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8109B244-0936-430A-8F0B-E4AEAC06C776}"/>
              </a:ext>
            </a:extLst>
          </p:cNvPr>
          <p:cNvSpPr/>
          <p:nvPr/>
        </p:nvSpPr>
        <p:spPr>
          <a:xfrm>
            <a:off x="12000" y="1290932"/>
            <a:ext cx="12192000" cy="44900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6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!</a:t>
            </a:r>
            <a:endParaRPr lang="zh-CN" altLang="en-US" sz="3600" b="1" dirty="0">
              <a:solidFill>
                <a:schemeClr val="accent1">
                  <a:lumMod val="50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8CF856DA-BE9F-4E74-9F60-60DE322F377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5872531"/>
            <a:ext cx="828000" cy="828000"/>
          </a:xfrm>
          <a:prstGeom prst="rect">
            <a:avLst/>
          </a:prstGeom>
        </p:spPr>
      </p:pic>
      <p:pic>
        <p:nvPicPr>
          <p:cNvPr id="19" name="Picture 8" descr="æ¥çæºå¾å">
            <a:extLst>
              <a:ext uri="{FF2B5EF4-FFF2-40B4-BE49-F238E27FC236}">
                <a16:creationId xmlns:a16="http://schemas.microsoft.com/office/drawing/2014/main" id="{E003BD3C-ACDA-4A53-A202-0E8B1B9EE3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094" y="5882234"/>
            <a:ext cx="822449" cy="81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2" descr="æ¥çæºå¾å">
            <a:extLst>
              <a:ext uri="{FF2B5EF4-FFF2-40B4-BE49-F238E27FC236}">
                <a16:creationId xmlns:a16="http://schemas.microsoft.com/office/drawing/2014/main" id="{51E3075F-34CF-47E5-B2C4-E2B7ABCD0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663" y="6024932"/>
            <a:ext cx="1260000" cy="68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4" descr="æ¥çæºå¾å">
            <a:extLst>
              <a:ext uri="{FF2B5EF4-FFF2-40B4-BE49-F238E27FC236}">
                <a16:creationId xmlns:a16="http://schemas.microsoft.com/office/drawing/2014/main" id="{5D5A8E76-0C7F-41DF-AB9B-9B91F770F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040" y="5926769"/>
            <a:ext cx="836364" cy="8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5B20EB4B-4C87-4497-97C4-47122643DE7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755086" y="5894738"/>
            <a:ext cx="1436914" cy="963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8275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BFD1A46F-240A-4FB9-93C8-3CAA42A51FAA}"/>
              </a:ext>
            </a:extLst>
          </p:cNvPr>
          <p:cNvGrpSpPr/>
          <p:nvPr/>
        </p:nvGrpSpPr>
        <p:grpSpPr>
          <a:xfrm>
            <a:off x="0" y="-53985"/>
            <a:ext cx="12204000" cy="1107996"/>
            <a:chOff x="0" y="-53985"/>
            <a:chExt cx="12204000" cy="110799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01B74BC-3AD6-40B4-9E88-819B3515C60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CrisscrossEtching/>
                      </a14:imgEffect>
                      <a14:imgEffect>
                        <a14:colorTemperature colorTemp="11200"/>
                      </a14:imgEffect>
                      <a14:imgEffect>
                        <a14:saturation sat="3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0" y="0"/>
              <a:ext cx="12204000" cy="973274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8FB6DB75-FC09-4287-A0DA-5F5E5B127A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503025" y="127573"/>
              <a:ext cx="571764" cy="720000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1857505F-0F36-4831-BAA6-42B427F6A45B}"/>
                </a:ext>
              </a:extLst>
            </p:cNvPr>
            <p:cNvSpPr/>
            <p:nvPr/>
          </p:nvSpPr>
          <p:spPr>
            <a:xfrm>
              <a:off x="9618133" y="251883"/>
              <a:ext cx="257386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chemeClr val="bg1">
                      <a:lumMod val="85000"/>
                    </a:schemeClr>
                  </a:solidFill>
                  <a:latin typeface="Bahnschrift Condensed" panose="020B0502040204020203" pitchFamily="34" charset="0"/>
                </a:rPr>
                <a:t>Advanced Technique of Artificial  Intelligence</a:t>
              </a:r>
              <a:endParaRPr lang="zh-CN" altLang="en-US" dirty="0">
                <a:solidFill>
                  <a:schemeClr val="bg1">
                    <a:lumMod val="85000"/>
                  </a:schemeClr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9D1FEE5-44C9-49E1-A60E-FFC29B432D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41473"/>
            <a:stretch>
              <a:fillRect/>
            </a:stretch>
          </p:blipFill>
          <p:spPr>
            <a:xfrm>
              <a:off x="779089" y="689929"/>
              <a:ext cx="2924175" cy="239712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B2E67B61-25E4-4063-8DB6-E4B7B8E40186}"/>
                </a:ext>
              </a:extLst>
            </p:cNvPr>
            <p:cNvSpPr/>
            <p:nvPr/>
          </p:nvSpPr>
          <p:spPr>
            <a:xfrm>
              <a:off x="915056" y="633807"/>
              <a:ext cx="25587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16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039AF456-3BE9-4203-8387-552CD57AE1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25639"/>
            <a:stretch>
              <a:fillRect/>
            </a:stretch>
          </p:blipFill>
          <p:spPr>
            <a:xfrm>
              <a:off x="883306" y="73273"/>
              <a:ext cx="3403734" cy="849946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BD788A64-79BF-4E0F-80C0-A4959CD2E41F}"/>
                </a:ext>
              </a:extLst>
            </p:cNvPr>
            <p:cNvSpPr/>
            <p:nvPr/>
          </p:nvSpPr>
          <p:spPr>
            <a:xfrm>
              <a:off x="1004107" y="-53985"/>
              <a:ext cx="2501413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200" dirty="0">
                  <a:solidFill>
                    <a:schemeClr val="bg1"/>
                  </a:solidFill>
                  <a:latin typeface="Bahnschrift Condensed" panose="020B0502040204020203" pitchFamily="34" charset="0"/>
                </a:rPr>
                <a:t>Chongqing University of Technology</a:t>
              </a:r>
              <a:endParaRPr lang="zh-CN" altLang="en-US" sz="2200" dirty="0">
                <a:solidFill>
                  <a:schemeClr val="bg1"/>
                </a:solidFill>
                <a:latin typeface="Bahnschrift Condensed" panose="020B0502040204020203" pitchFamily="34" charset="0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C0FF79E0-DAD7-49D7-BB6C-263C90EEF9A5}"/>
                </a:ext>
              </a:extLst>
            </p:cNvPr>
            <p:cNvSpPr/>
            <p:nvPr/>
          </p:nvSpPr>
          <p:spPr>
            <a:xfrm>
              <a:off x="10261930" y="54307"/>
              <a:ext cx="1247643" cy="3231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500" dirty="0">
                  <a:solidFill>
                    <a:schemeClr val="bg1"/>
                  </a:solidFill>
                  <a:latin typeface="Gill Sans Ultra Bold" panose="020B0A02020104020203" pitchFamily="34" charset="0"/>
                </a:rPr>
                <a:t>ATAI</a:t>
              </a:r>
              <a:endParaRPr lang="zh-CN" altLang="en-US" sz="1500" dirty="0">
                <a:solidFill>
                  <a:schemeClr val="bg1"/>
                </a:solidFill>
                <a:latin typeface="Gill Sans Ultra Bold" panose="020B0A02020104020203" pitchFamily="34" charset="0"/>
              </a:endParaRPr>
            </a:p>
          </p:txBody>
        </p:sp>
      </p:grp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58EF018-42BE-4277-BD2B-2D28027E06D4}"/>
              </a:ext>
            </a:extLst>
          </p:cNvPr>
          <p:cNvCxnSpPr/>
          <p:nvPr/>
        </p:nvCxnSpPr>
        <p:spPr>
          <a:xfrm>
            <a:off x="0" y="1225060"/>
            <a:ext cx="12192000" cy="28575"/>
          </a:xfrm>
          <a:prstGeom prst="line">
            <a:avLst/>
          </a:prstGeom>
          <a:ln w="76200">
            <a:gradFill flip="none" rotWithShape="1">
              <a:gsLst>
                <a:gs pos="0">
                  <a:srgbClr val="FF9900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6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89CD3AEB-C5D2-4111-8595-6B5AE5433AFA}"/>
              </a:ext>
            </a:extLst>
          </p:cNvPr>
          <p:cNvSpPr/>
          <p:nvPr/>
        </p:nvSpPr>
        <p:spPr>
          <a:xfrm>
            <a:off x="0" y="1224742"/>
            <a:ext cx="12192000" cy="44900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59D87EB-E82A-4200-88B6-AD741D88B4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740" y="2035175"/>
            <a:ext cx="3827145" cy="2870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27CB497F-949A-48ED-80B2-9FD0F044A26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5872531"/>
            <a:ext cx="828000" cy="828000"/>
          </a:xfrm>
          <a:prstGeom prst="rect">
            <a:avLst/>
          </a:prstGeom>
        </p:spPr>
      </p:pic>
      <p:pic>
        <p:nvPicPr>
          <p:cNvPr id="21" name="Picture 8" descr="æ¥çæºå¾å">
            <a:extLst>
              <a:ext uri="{FF2B5EF4-FFF2-40B4-BE49-F238E27FC236}">
                <a16:creationId xmlns:a16="http://schemas.microsoft.com/office/drawing/2014/main" id="{DD4AA891-889E-413E-A8BC-786625D71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094" y="5882234"/>
            <a:ext cx="822449" cy="81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2" descr="æ¥çæºå¾å">
            <a:extLst>
              <a:ext uri="{FF2B5EF4-FFF2-40B4-BE49-F238E27FC236}">
                <a16:creationId xmlns:a16="http://schemas.microsoft.com/office/drawing/2014/main" id="{86DD7C99-032F-404A-B3F5-95B0A8CEB9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663" y="6024932"/>
            <a:ext cx="1260000" cy="68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14" descr="æ¥çæºå¾å">
            <a:extLst>
              <a:ext uri="{FF2B5EF4-FFF2-40B4-BE49-F238E27FC236}">
                <a16:creationId xmlns:a16="http://schemas.microsoft.com/office/drawing/2014/main" id="{A3BDEF6B-A94D-48EF-8029-7797B7F1D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040" y="5926769"/>
            <a:ext cx="836364" cy="8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6A1783A2-3DAD-44CC-8CF9-78C6731A0372}"/>
              </a:ext>
            </a:extLst>
          </p:cNvPr>
          <p:cNvGrpSpPr/>
          <p:nvPr/>
        </p:nvGrpSpPr>
        <p:grpSpPr>
          <a:xfrm>
            <a:off x="5032375" y="2293811"/>
            <a:ext cx="4032378" cy="2270377"/>
            <a:chOff x="5032375" y="2035175"/>
            <a:chExt cx="4032378" cy="2270377"/>
          </a:xfrm>
        </p:grpSpPr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32B2B952-7392-41F4-8048-49545D4CD6B0}"/>
                </a:ext>
              </a:extLst>
            </p:cNvPr>
            <p:cNvSpPr txBox="1"/>
            <p:nvPr/>
          </p:nvSpPr>
          <p:spPr>
            <a:xfrm>
              <a:off x="5032375" y="2035175"/>
              <a:ext cx="4032378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40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.Background</a:t>
              </a:r>
              <a:endParaRPr lang="zh-CN" altLang="en-US" sz="4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B9F8DBDC-C59E-4071-AE66-3B48BF15D893}"/>
                </a:ext>
              </a:extLst>
            </p:cNvPr>
            <p:cNvSpPr txBox="1"/>
            <p:nvPr/>
          </p:nvSpPr>
          <p:spPr>
            <a:xfrm>
              <a:off x="5041066" y="2822469"/>
              <a:ext cx="320899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.Method</a:t>
              </a:r>
              <a:endParaRPr lang="zh-CN" altLang="en-US" sz="4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F5A86D0C-7A03-4E43-B87D-D16AB0B104E2}"/>
                </a:ext>
              </a:extLst>
            </p:cNvPr>
            <p:cNvSpPr txBox="1"/>
            <p:nvPr/>
          </p:nvSpPr>
          <p:spPr>
            <a:xfrm>
              <a:off x="5042136" y="3597666"/>
              <a:ext cx="357632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b="1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.Experiments</a:t>
              </a:r>
              <a:endParaRPr lang="zh-CN" altLang="en-US" sz="4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16887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04974"/>
            <a:ext cx="10515600" cy="482946"/>
          </a:xfrm>
        </p:spPr>
        <p:txBody>
          <a:bodyPr/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Background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D6E6E49-D3DB-482A-9A30-683418AD9A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04" y="1791625"/>
            <a:ext cx="4123765" cy="83764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E8E4F69-6E01-4153-81A4-4A36332D11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04" y="3266990"/>
            <a:ext cx="4231341" cy="8066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04B99AB-92BB-432D-BFC1-486758C66B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2151" y="1558695"/>
            <a:ext cx="5218939" cy="3416589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B385BD9E-1DEB-4AF8-AAE2-5197F7286AB2}"/>
              </a:ext>
            </a:extLst>
          </p:cNvPr>
          <p:cNvSpPr txBox="1"/>
          <p:nvPr/>
        </p:nvSpPr>
        <p:spPr>
          <a:xfrm>
            <a:off x="6096000" y="5190583"/>
            <a:ext cx="45027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Specifically, we adopt Yelp when dealing with Restaurant or MAMS, and Amazon for Laptop. 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482946"/>
          </a:xfrm>
        </p:spPr>
        <p:txBody>
          <a:bodyPr/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Method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BD07AD3-5A86-4815-8359-2808A73403BF}"/>
              </a:ext>
            </a:extLst>
          </p:cNvPr>
          <p:cNvSpPr txBox="1"/>
          <p:nvPr/>
        </p:nvSpPr>
        <p:spPr>
          <a:xfrm>
            <a:off x="0" y="583821"/>
            <a:ext cx="95300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Over view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8FEE8D4-5264-4F63-A6B0-CB928F434E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2" y="2312641"/>
            <a:ext cx="7511275" cy="256217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951D66F-BB2B-4AC3-96D1-007498DC17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4357" y="2180005"/>
            <a:ext cx="4142843" cy="299433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78F3AC2C-E7E6-4615-87A0-1C313B20FAF4}"/>
              </a:ext>
            </a:extLst>
          </p:cNvPr>
          <p:cNvSpPr txBox="1"/>
          <p:nvPr/>
        </p:nvSpPr>
        <p:spPr>
          <a:xfrm>
            <a:off x="614082" y="1649308"/>
            <a:ext cx="37248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effectLst/>
                <a:latin typeface="NimbusRomNo9L-Medi"/>
              </a:rPr>
              <a:t>Supervised Contrastive Pre-training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37655EC-763E-4B4B-A208-5F9D4E03FCD4}"/>
              </a:ext>
            </a:extLst>
          </p:cNvPr>
          <p:cNvSpPr txBox="1"/>
          <p:nvPr/>
        </p:nvSpPr>
        <p:spPr>
          <a:xfrm>
            <a:off x="8036860" y="1649308"/>
            <a:ext cx="27745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effectLst/>
                <a:latin typeface="NimbusRomNo9L-Medi"/>
              </a:rPr>
              <a:t>Aspect-Aware Fine-tuning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A336FD5-F470-4348-84F1-DBA27A7EDB6F}"/>
              </a:ext>
            </a:extLst>
          </p:cNvPr>
          <p:cNvSpPr txBox="1"/>
          <p:nvPr/>
        </p:nvSpPr>
        <p:spPr>
          <a:xfrm>
            <a:off x="913971" y="5100936"/>
            <a:ext cx="450279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effectLst/>
                <a:latin typeface="NimbusRomNo9L-Regu"/>
              </a:rPr>
              <a:t>Specifically, we adopt Yelp when dealing with Restaurant or MAMS, and Amazon for Laptop. 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2E2B46C-1CD5-416C-BA6C-1F35D5B97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74" y="56894"/>
            <a:ext cx="10515600" cy="482946"/>
          </a:xfrm>
        </p:spPr>
        <p:txBody>
          <a:bodyPr/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Method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5112014-8747-4847-8B72-D1ED7696A143}"/>
              </a:ext>
            </a:extLst>
          </p:cNvPr>
          <p:cNvSpPr txBox="1"/>
          <p:nvPr/>
        </p:nvSpPr>
        <p:spPr>
          <a:xfrm>
            <a:off x="5033" y="533140"/>
            <a:ext cx="61677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upervised Contrastive Pre-training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5280D8E-86EA-4DDF-AE7C-3390FAA1DD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8918" y="1704723"/>
            <a:ext cx="2498456" cy="296719"/>
          </a:xfrm>
          <a:prstGeom prst="rect">
            <a:avLst/>
          </a:prstGeom>
        </p:spPr>
      </p:pic>
      <p:grpSp>
        <p:nvGrpSpPr>
          <p:cNvPr id="17" name="组合 16">
            <a:extLst>
              <a:ext uri="{FF2B5EF4-FFF2-40B4-BE49-F238E27FC236}">
                <a16:creationId xmlns:a16="http://schemas.microsoft.com/office/drawing/2014/main" id="{3F658A78-0CCA-478B-82AA-61EB9FAA05A9}"/>
              </a:ext>
            </a:extLst>
          </p:cNvPr>
          <p:cNvGrpSpPr/>
          <p:nvPr/>
        </p:nvGrpSpPr>
        <p:grpSpPr>
          <a:xfrm>
            <a:off x="109699" y="1642189"/>
            <a:ext cx="6494929" cy="2213037"/>
            <a:chOff x="87235" y="1242079"/>
            <a:chExt cx="6494929" cy="2213037"/>
          </a:xfrm>
        </p:grpSpPr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871C3D72-4676-4698-BD2D-6550DDF1A9D6}"/>
                </a:ext>
              </a:extLst>
            </p:cNvPr>
            <p:cNvGrpSpPr/>
            <p:nvPr/>
          </p:nvGrpSpPr>
          <p:grpSpPr>
            <a:xfrm>
              <a:off x="87235" y="1242079"/>
              <a:ext cx="6494929" cy="744361"/>
              <a:chOff x="87235" y="1242079"/>
              <a:chExt cx="6494929" cy="744361"/>
            </a:xfrm>
          </p:grpSpPr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6812629C-BBB9-4182-A269-1F4D2A64A977}"/>
                  </a:ext>
                </a:extLst>
              </p:cNvPr>
              <p:cNvSpPr txBox="1"/>
              <p:nvPr/>
            </p:nvSpPr>
            <p:spPr>
              <a:xfrm>
                <a:off x="87235" y="1242079"/>
                <a:ext cx="5986301" cy="369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solidFill>
                      <a:srgbClr val="000000"/>
                    </a:solidFill>
                    <a:latin typeface="NimbusRomNo9L-Regu"/>
                  </a:rPr>
                  <a:t>R</a:t>
                </a:r>
                <a:r>
                  <a:rPr lang="en-US" altLang="zh-CN" dirty="0">
                    <a:solidFill>
                      <a:srgbClr val="000000"/>
                    </a:solidFill>
                    <a:effectLst/>
                    <a:latin typeface="NimbusRomNo9L-Regu"/>
                  </a:rPr>
                  <a:t>etrieved review corpus                                              ,</a:t>
                </a:r>
                <a:endParaRPr lang="zh-CN" altLang="en-US" sz="1600" dirty="0"/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57312622-848F-40B9-9F0C-95DE8E8A34B2}"/>
                  </a:ext>
                </a:extLst>
              </p:cNvPr>
              <p:cNvSpPr txBox="1"/>
              <p:nvPr/>
            </p:nvSpPr>
            <p:spPr>
              <a:xfrm>
                <a:off x="436858" y="1617108"/>
                <a:ext cx="614530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solidFill>
                      <a:srgbClr val="000000"/>
                    </a:solidFill>
                    <a:latin typeface="NimbusRomNo9L-Regu"/>
                  </a:rPr>
                  <a:t>t</a:t>
                </a:r>
                <a:r>
                  <a:rPr lang="en-US" altLang="zh-CN" dirty="0">
                    <a:solidFill>
                      <a:srgbClr val="000000"/>
                    </a:solidFill>
                    <a:effectLst/>
                    <a:latin typeface="NimbusRomNo9L-Regu"/>
                  </a:rPr>
                  <a:t>he </a:t>
                </a:r>
                <a:r>
                  <a:rPr lang="en-US" altLang="zh-CN" sz="1600" i="1" dirty="0">
                    <a:solidFill>
                      <a:srgbClr val="000000"/>
                    </a:solidFill>
                    <a:latin typeface="CMMI10"/>
                  </a:rPr>
                  <a:t>      </a:t>
                </a:r>
                <a:r>
                  <a:rPr lang="en-US" altLang="zh-CN" dirty="0">
                    <a:solidFill>
                      <a:srgbClr val="000000"/>
                    </a:solidFill>
                    <a:effectLst/>
                    <a:latin typeface="NimbusRomNo9L-Regu"/>
                  </a:rPr>
                  <a:t>   sentence   </a:t>
                </a:r>
                <a:r>
                  <a:rPr lang="en-US" altLang="zh-CN" sz="1600" b="1" dirty="0">
                    <a:solidFill>
                      <a:srgbClr val="000000"/>
                    </a:solidFill>
                    <a:latin typeface="CMBX10"/>
                  </a:rPr>
                  <a:t>    </a:t>
                </a:r>
                <a:r>
                  <a:rPr lang="en-US" altLang="zh-CN" dirty="0">
                    <a:solidFill>
                      <a:srgbClr val="000000"/>
                    </a:solidFill>
                    <a:effectLst/>
                    <a:latin typeface="NimbusRomNo9L-Regu"/>
                  </a:rPr>
                  <a:t>is labeled with      .    </a:t>
                </a:r>
                <a:endParaRPr lang="zh-CN" altLang="en-US" sz="1600" dirty="0"/>
              </a:p>
            </p:txBody>
          </p:sp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77636B7C-F2E2-4710-9945-B4290B1CEB4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78720" y="1701342"/>
                <a:ext cx="410756" cy="246453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F15B988D-47A9-4D49-AC96-1AB2DD09B9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19056" y="1721229"/>
                <a:ext cx="233395" cy="171156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794810DB-F759-4531-8D6C-80338B3E03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68811" y="1719426"/>
                <a:ext cx="161228" cy="174390"/>
              </a:xfrm>
              <a:prstGeom prst="rect">
                <a:avLst/>
              </a:prstGeom>
            </p:spPr>
          </p:pic>
        </p:grp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54A1EAF8-E33D-4A31-879C-729D6D469112}"/>
                </a:ext>
              </a:extLst>
            </p:cNvPr>
            <p:cNvSpPr txBox="1"/>
            <p:nvPr/>
          </p:nvSpPr>
          <p:spPr>
            <a:xfrm>
              <a:off x="87235" y="2165993"/>
              <a:ext cx="614530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000000"/>
                  </a:solidFill>
                  <a:latin typeface="NimbusRomNo9L-Regu"/>
                </a:rPr>
                <a:t>F</a:t>
              </a:r>
              <a:r>
                <a:rPr lang="en-US" altLang="zh-CN" dirty="0">
                  <a:solidFill>
                    <a:srgbClr val="000000"/>
                  </a:solidFill>
                  <a:effectLst/>
                  <a:latin typeface="NimbusRomNo9L-Regu"/>
                </a:rPr>
                <a:t>ormatting the input sentence as:</a:t>
              </a:r>
              <a:endParaRPr lang="zh-CN" altLang="en-US" sz="1600" dirty="0"/>
            </a:p>
          </p:txBody>
        </p: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37CBEA3C-35AB-4E11-837A-A70AD79909C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57031" y="2792877"/>
              <a:ext cx="2327094" cy="247723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D58B01A1-6757-4DEC-9520-D10E21F1890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45253" y="3125976"/>
              <a:ext cx="3615016" cy="329140"/>
            </a:xfrm>
            <a:prstGeom prst="rect">
              <a:avLst/>
            </a:prstGeom>
          </p:spPr>
        </p:pic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D4BE0F09-0DD3-47C6-B4DF-32B4D57F7D04}"/>
              </a:ext>
            </a:extLst>
          </p:cNvPr>
          <p:cNvSpPr txBox="1"/>
          <p:nvPr/>
        </p:nvSpPr>
        <p:spPr>
          <a:xfrm>
            <a:off x="109699" y="1195623"/>
            <a:ext cx="61453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effectLst/>
                <a:latin typeface="NimbusRomNo9L-Medi"/>
              </a:rPr>
              <a:t>Transformer Encoder Backbone </a:t>
            </a:r>
            <a:endParaRPr lang="zh-CN" altLang="en-US" dirty="0"/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AAD0AE4A-64DE-4180-80CF-B09AAED7BD4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55424" y="688615"/>
            <a:ext cx="6231543" cy="2125644"/>
          </a:xfrm>
          <a:prstGeom prst="rect">
            <a:avLst/>
          </a:prstGeom>
        </p:spPr>
      </p:pic>
      <p:sp>
        <p:nvSpPr>
          <p:cNvPr id="42" name="文本框 41">
            <a:extLst>
              <a:ext uri="{FF2B5EF4-FFF2-40B4-BE49-F238E27FC236}">
                <a16:creationId xmlns:a16="http://schemas.microsoft.com/office/drawing/2014/main" id="{9B5597AB-68DA-44DF-A381-768CF9F590DE}"/>
              </a:ext>
            </a:extLst>
          </p:cNvPr>
          <p:cNvSpPr txBox="1"/>
          <p:nvPr/>
        </p:nvSpPr>
        <p:spPr>
          <a:xfrm>
            <a:off x="437487" y="4775390"/>
            <a:ext cx="62170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NimbusRomNo9L-Regu"/>
              </a:rPr>
              <a:t>F</a:t>
            </a:r>
            <a:r>
              <a:rPr lang="en-US" altLang="zh-CN" dirty="0">
                <a:solidFill>
                  <a:srgbClr val="000000"/>
                </a:solidFill>
                <a:effectLst/>
                <a:latin typeface="NimbusRomNo9L-Regu"/>
              </a:rPr>
              <a:t>or </a:t>
            </a:r>
            <a:r>
              <a:rPr lang="en-US" altLang="zh-CN" sz="1600" dirty="0">
                <a:solidFill>
                  <a:srgbClr val="000000"/>
                </a:solidFill>
                <a:latin typeface="CMR10"/>
              </a:rPr>
              <a:t>             </a:t>
            </a:r>
            <a:r>
              <a:rPr lang="en-US" altLang="zh-CN" dirty="0">
                <a:solidFill>
                  <a:srgbClr val="000000"/>
                </a:solidFill>
                <a:effectLst/>
                <a:latin typeface="NimbusRomNo9L-Regu"/>
              </a:rPr>
              <a:t>within a batch </a:t>
            </a:r>
            <a:r>
              <a:rPr lang="en-US" altLang="zh-CN" sz="1600" i="1" dirty="0">
                <a:solidFill>
                  <a:srgbClr val="000000"/>
                </a:solidFill>
                <a:effectLst/>
                <a:latin typeface="CMMI10"/>
              </a:rPr>
              <a:t>B,</a:t>
            </a:r>
            <a:r>
              <a:rPr lang="en-US" altLang="zh-CN" sz="1600" dirty="0">
                <a:solidFill>
                  <a:srgbClr val="000000"/>
                </a:solidFill>
                <a:effectLst/>
                <a:latin typeface="NimbusRomNo9L-Regu"/>
                <a:ea typeface="宋体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NimbusRomNo9L-Regu"/>
              </a:rPr>
              <a:t>sentiment representation:</a:t>
            </a:r>
            <a:endParaRPr lang="zh-CN" altLang="en-US" dirty="0">
              <a:solidFill>
                <a:srgbClr val="000000"/>
              </a:solidFill>
              <a:latin typeface="NimbusRomNo9L-Regu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6FBABE71-B28F-44AC-8640-6F8351E6742F}"/>
              </a:ext>
            </a:extLst>
          </p:cNvPr>
          <p:cNvSpPr txBox="1"/>
          <p:nvPr/>
        </p:nvSpPr>
        <p:spPr>
          <a:xfrm>
            <a:off x="109699" y="4171570"/>
            <a:ext cx="62170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effectLst/>
                <a:latin typeface="NimbusRomNo9L-Medi"/>
              </a:rPr>
              <a:t>Supervised Contrastive Learning </a:t>
            </a:r>
            <a:endParaRPr lang="zh-CN" altLang="en-US" dirty="0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3D54C618-410E-49F2-A1A3-6FBB80A9A42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1184" y="4896566"/>
            <a:ext cx="534177" cy="208613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4944B498-34CE-4455-A628-63A3AB09B66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0949" y="5252290"/>
            <a:ext cx="1293037" cy="299101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C46A7849-8FA6-448F-8CDD-8F57765D5CD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11704" y="3296408"/>
            <a:ext cx="4318981" cy="1308323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F42278AA-320F-4B2A-98FC-01FFB51C417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18206" y="4845710"/>
            <a:ext cx="4412845" cy="1871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634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2E2B46C-1CD5-416C-BA6C-1F35D5B97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74" y="56894"/>
            <a:ext cx="10515600" cy="482946"/>
          </a:xfrm>
        </p:spPr>
        <p:txBody>
          <a:bodyPr/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Method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5112014-8747-4847-8B72-D1ED7696A143}"/>
              </a:ext>
            </a:extLst>
          </p:cNvPr>
          <p:cNvSpPr txBox="1"/>
          <p:nvPr/>
        </p:nvSpPr>
        <p:spPr>
          <a:xfrm>
            <a:off x="5033" y="533140"/>
            <a:ext cx="61677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upervised Contrastive Pre-training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D4BE0F09-0DD3-47C6-B4DF-32B4D57F7D04}"/>
              </a:ext>
            </a:extLst>
          </p:cNvPr>
          <p:cNvSpPr txBox="1"/>
          <p:nvPr/>
        </p:nvSpPr>
        <p:spPr>
          <a:xfrm>
            <a:off x="109699" y="1126502"/>
            <a:ext cx="61453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effectLst/>
                <a:latin typeface="NimbusRomNo9L-Medi"/>
              </a:rPr>
              <a:t>Review Reconstruction</a:t>
            </a:r>
            <a:endParaRPr lang="zh-CN" altLang="en-US" dirty="0"/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AAD0AE4A-64DE-4180-80CF-B09AAED7BD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7374" y="1552611"/>
            <a:ext cx="6231543" cy="212564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76FB705-31B6-4C5E-9EF1-269C61348A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574" y="1643022"/>
            <a:ext cx="4365909" cy="2333066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99ED8E77-3BB9-4EC8-9041-648A1754F182}"/>
              </a:ext>
            </a:extLst>
          </p:cNvPr>
          <p:cNvSpPr txBox="1"/>
          <p:nvPr/>
        </p:nvSpPr>
        <p:spPr>
          <a:xfrm>
            <a:off x="186018" y="4242119"/>
            <a:ext cx="62170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effectLst/>
                <a:latin typeface="NimbusRomNo9L-Medi"/>
              </a:rPr>
              <a:t>Masked Aspect Prediction</a:t>
            </a:r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59EF62EA-9B4A-4394-A09D-A94F057501B8}"/>
              </a:ext>
            </a:extLst>
          </p:cNvPr>
          <p:cNvSpPr txBox="1"/>
          <p:nvPr/>
        </p:nvSpPr>
        <p:spPr>
          <a:xfrm>
            <a:off x="544606" y="4563035"/>
            <a:ext cx="62170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00"/>
                </a:solidFill>
                <a:effectLst/>
                <a:latin typeface="NimbusRomNo9L-Regu"/>
              </a:rPr>
              <a:t>Aspect Span Masking</a:t>
            </a:r>
            <a:endParaRPr lang="zh-CN" altLang="en-US" dirty="0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D044CC61-3443-44A0-8CE8-9FBE927E3605}"/>
              </a:ext>
            </a:extLst>
          </p:cNvPr>
          <p:cNvSpPr txBox="1"/>
          <p:nvPr/>
        </p:nvSpPr>
        <p:spPr>
          <a:xfrm>
            <a:off x="544606" y="4971419"/>
            <a:ext cx="62170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00"/>
                </a:solidFill>
                <a:effectLst/>
                <a:latin typeface="NimbusRomNo9L-Regu"/>
              </a:rPr>
              <a:t>Random Masking</a:t>
            </a:r>
            <a:endParaRPr lang="zh-CN" altLang="en-US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4064A828-163A-4997-9952-A1C560D9AF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574" y="5379803"/>
            <a:ext cx="4977532" cy="52982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DB4F3C3-3822-48CA-92E1-E0844EAB80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574" y="6101272"/>
            <a:ext cx="3972246" cy="576704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FAC1A1D0-3CC1-49B9-841F-54F8E10E88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55005" y="4877482"/>
            <a:ext cx="4757041" cy="729642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D98E056F-6447-455C-80A9-62B9AAD9553D}"/>
              </a:ext>
            </a:extLst>
          </p:cNvPr>
          <p:cNvSpPr txBox="1"/>
          <p:nvPr/>
        </p:nvSpPr>
        <p:spPr>
          <a:xfrm>
            <a:off x="6172803" y="4242119"/>
            <a:ext cx="62170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effectLst/>
                <a:latin typeface="NimbusRomNo9L-Medi"/>
              </a:rPr>
              <a:t>Joint Train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40708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2E2B46C-1CD5-416C-BA6C-1F35D5B97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74" y="56894"/>
            <a:ext cx="10515600" cy="482946"/>
          </a:xfrm>
        </p:spPr>
        <p:txBody>
          <a:bodyPr/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Method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5112014-8747-4847-8B72-D1ED7696A143}"/>
              </a:ext>
            </a:extLst>
          </p:cNvPr>
          <p:cNvSpPr txBox="1"/>
          <p:nvPr/>
        </p:nvSpPr>
        <p:spPr>
          <a:xfrm>
            <a:off x="5033" y="533140"/>
            <a:ext cx="61677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spect-Aware Fine-tuning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3A1C978-35D3-418C-947D-CF20C77C2DDD}"/>
              </a:ext>
            </a:extLst>
          </p:cNvPr>
          <p:cNvSpPr txBox="1"/>
          <p:nvPr/>
        </p:nvSpPr>
        <p:spPr>
          <a:xfrm>
            <a:off x="177053" y="1163274"/>
            <a:ext cx="62170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effectLst/>
                <a:latin typeface="NimbusRomNo9L-Medi"/>
              </a:rPr>
              <a:t>Aspect-based Representation</a:t>
            </a:r>
            <a:endParaRPr lang="zh-CN" altLang="en-US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5A649C4-0476-4E88-8654-95DE8DAF0C64}"/>
              </a:ext>
            </a:extLst>
          </p:cNvPr>
          <p:cNvGrpSpPr/>
          <p:nvPr/>
        </p:nvGrpSpPr>
        <p:grpSpPr>
          <a:xfrm>
            <a:off x="177053" y="1679794"/>
            <a:ext cx="6217022" cy="1496264"/>
            <a:chOff x="177053" y="1639520"/>
            <a:chExt cx="6217022" cy="1496264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F531BBD5-5903-4FAD-8C97-7F0FDC1F85C7}"/>
                </a:ext>
              </a:extLst>
            </p:cNvPr>
            <p:cNvSpPr txBox="1"/>
            <p:nvPr/>
          </p:nvSpPr>
          <p:spPr>
            <a:xfrm>
              <a:off x="177053" y="1639520"/>
              <a:ext cx="6217022" cy="98488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dirty="0">
                  <a:solidFill>
                    <a:srgbClr val="000000"/>
                  </a:solidFill>
                  <a:effectLst/>
                  <a:latin typeface="NimbusRomNo9L-Regu"/>
                </a:rPr>
                <a:t>Specifically, let </a:t>
              </a:r>
              <a:r>
                <a:rPr lang="en-US" altLang="zh-CN" i="1" dirty="0">
                  <a:solidFill>
                    <a:srgbClr val="000000"/>
                  </a:solidFill>
                  <a:latin typeface="CMSY10"/>
                </a:rPr>
                <a:t>       </a:t>
              </a:r>
              <a:r>
                <a:rPr lang="en-US" altLang="zh-CN" sz="1800" dirty="0">
                  <a:solidFill>
                    <a:srgbClr val="000000"/>
                  </a:solidFill>
                  <a:effectLst/>
                  <a:latin typeface="NimbusRomNo9L-Regu"/>
                </a:rPr>
                <a:t>be the token index in aspect </a:t>
              </a:r>
              <a:r>
                <a:rPr lang="en-US" altLang="zh-CN" i="1" dirty="0">
                  <a:solidFill>
                    <a:srgbClr val="000000"/>
                  </a:solidFill>
                  <a:latin typeface="CMMI10"/>
                </a:rPr>
                <a:t>      </a:t>
              </a:r>
              <a:r>
                <a:rPr lang="en-US" altLang="zh-CN" sz="1800" dirty="0">
                  <a:solidFill>
                    <a:srgbClr val="000000"/>
                  </a:solidFill>
                  <a:effectLst/>
                  <a:latin typeface="NimbusRomNo9L-Regu"/>
                </a:rPr>
                <a:t>, </a:t>
              </a:r>
              <a:endParaRPr lang="en-US" altLang="zh-CN" dirty="0"/>
            </a:p>
            <a:p>
              <a:r>
                <a:rPr lang="en-US" altLang="zh-CN" sz="2000" dirty="0">
                  <a:solidFill>
                    <a:srgbClr val="000000"/>
                  </a:solidFill>
                  <a:effectLst/>
                  <a:latin typeface="NimbusRomNo9L-Regu"/>
                </a:rPr>
                <a:t>we average the hidden state </a:t>
              </a:r>
              <a:r>
                <a:rPr lang="en-US" altLang="zh-CN" i="1" dirty="0">
                  <a:solidFill>
                    <a:srgbClr val="000000"/>
                  </a:solidFill>
                  <a:latin typeface="CMMI10"/>
                </a:rPr>
                <a:t>      </a:t>
              </a:r>
              <a:r>
                <a:rPr lang="en-US" altLang="zh-CN" sz="2000" dirty="0">
                  <a:solidFill>
                    <a:srgbClr val="000000"/>
                  </a:solidFill>
                  <a:effectLst/>
                  <a:latin typeface="NimbusRomNo9L-Regu"/>
                </a:rPr>
                <a:t>for all  </a:t>
              </a:r>
              <a:r>
                <a:rPr lang="en-US" altLang="zh-CN" i="1" dirty="0">
                  <a:solidFill>
                    <a:srgbClr val="000000"/>
                  </a:solidFill>
                  <a:latin typeface="CMMI10"/>
                </a:rPr>
                <a:t>              </a:t>
              </a:r>
              <a:r>
                <a:rPr lang="en-US" altLang="zh-CN" sz="2000" dirty="0">
                  <a:solidFill>
                    <a:srgbClr val="000000"/>
                  </a:solidFill>
                  <a:effectLst/>
                  <a:latin typeface="NimbusRomNo9L-Regu"/>
                </a:rPr>
                <a:t>to </a:t>
              </a:r>
              <a:endParaRPr lang="en-US" altLang="zh-CN" dirty="0"/>
            </a:p>
            <a:p>
              <a:r>
                <a:rPr lang="en-US" altLang="zh-CN" sz="2000" dirty="0">
                  <a:solidFill>
                    <a:srgbClr val="000000"/>
                  </a:solidFill>
                  <a:latin typeface="NimbusRomNo9L-Regu"/>
                </a:rPr>
                <a:t>acquire aspect-based representation</a:t>
              </a:r>
              <a:r>
                <a:rPr lang="en-US" altLang="zh-CN" sz="1800" dirty="0">
                  <a:solidFill>
                    <a:srgbClr val="000000"/>
                  </a:solidFill>
                  <a:effectLst/>
                  <a:latin typeface="NimbusRomNo9L-Regu"/>
                </a:rPr>
                <a:t>:</a:t>
              </a:r>
              <a:endParaRPr lang="zh-CN" altLang="en-US" dirty="0"/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CAC636D6-CF3E-40D3-933B-19FC6EA5122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51980" y="1703610"/>
              <a:ext cx="307441" cy="238158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55A488BE-18A1-4065-AD68-E3D859A9222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93262" y="1703610"/>
              <a:ext cx="300080" cy="238158"/>
            </a:xfrm>
            <a:prstGeom prst="rect">
              <a:avLst/>
            </a:prstGeom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24ECAF0F-F28C-4390-8D5F-8E7EDAD5BE6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04560" y="1978441"/>
              <a:ext cx="309606" cy="276264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2D62D126-A259-4B45-A2B7-9A5D2601DE2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59788" y="1992730"/>
              <a:ext cx="792561" cy="276264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76CAA247-BA59-4581-921D-92BEF9890F8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4397" y="2673803"/>
              <a:ext cx="4308865" cy="461981"/>
            </a:xfrm>
            <a:prstGeom prst="rect">
              <a:avLst/>
            </a:prstGeom>
          </p:spPr>
        </p:pic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0BFDF80E-3F32-45FA-AB35-11183836D7FC}"/>
              </a:ext>
            </a:extLst>
          </p:cNvPr>
          <p:cNvSpPr txBox="1"/>
          <p:nvPr/>
        </p:nvSpPr>
        <p:spPr>
          <a:xfrm>
            <a:off x="177053" y="3429000"/>
            <a:ext cx="62170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effectLst/>
                <a:latin typeface="NimbusRomNo9L-Medi"/>
              </a:rPr>
              <a:t>Representation Combination</a:t>
            </a:r>
            <a:endParaRPr lang="zh-CN" altLang="en-US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D1387BA-1304-4714-BB65-77943ED598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2041" y="4646711"/>
            <a:ext cx="4730308" cy="53149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DFC7505-D2FD-4A67-BD9B-C3C611E9356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7053" y="5313887"/>
            <a:ext cx="4663888" cy="1203205"/>
          </a:xfrm>
          <a:prstGeom prst="rect">
            <a:avLst/>
          </a:prstGeom>
        </p:spPr>
      </p:pic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7BD6B610-5409-45A1-B168-2AFA69328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886813"/>
              </p:ext>
            </p:extLst>
          </p:nvPr>
        </p:nvGraphicFramePr>
        <p:xfrm>
          <a:off x="285750" y="3975100"/>
          <a:ext cx="15589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5750" y="3975100"/>
                        <a:ext cx="15589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>
            <a:extLst>
              <a:ext uri="{FF2B5EF4-FFF2-40B4-BE49-F238E27FC236}">
                <a16:creationId xmlns:a16="http://schemas.microsoft.com/office/drawing/2014/main" id="{4490DB55-B5F5-4A13-AB0D-2D0D77D3FAB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96000" y="1532606"/>
            <a:ext cx="4621429" cy="3463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5008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2E2B46C-1CD5-416C-BA6C-1F35D5B97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74" y="56894"/>
            <a:ext cx="10515600" cy="482946"/>
          </a:xfrm>
        </p:spPr>
        <p:txBody>
          <a:bodyPr/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Experiment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A18D0DF-C2AB-4B08-87BA-68634B72FC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011" y="1030166"/>
            <a:ext cx="6969542" cy="447493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B77A0DA2-AAFB-400C-A0E4-D7C83C82B118}"/>
              </a:ext>
            </a:extLst>
          </p:cNvPr>
          <p:cNvSpPr txBox="1"/>
          <p:nvPr/>
        </p:nvSpPr>
        <p:spPr>
          <a:xfrm>
            <a:off x="8541124" y="3510810"/>
            <a:ext cx="342675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  <a:ea typeface="宋体" panose="02010600030101010101" pitchFamily="2" charset="-122"/>
              </a:rPr>
              <a:t>Specifically, we adopt 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Yelp when dealing with Restaurant or MAMS, </a:t>
            </a:r>
          </a:p>
          <a:p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and Amazon for Laptop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49039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92E2B46C-1CD5-416C-BA6C-1F35D5B97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74" y="56894"/>
            <a:ext cx="10515600" cy="482946"/>
          </a:xfrm>
        </p:spPr>
        <p:txBody>
          <a:bodyPr/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Experiment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EE3120F-55B3-4A6E-AB16-3B96DF76AC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892" y="1053352"/>
            <a:ext cx="7295704" cy="475129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4A5E925-01DF-4373-9CC7-275E8D6DC9E2}"/>
              </a:ext>
            </a:extLst>
          </p:cNvPr>
          <p:cNvSpPr txBox="1"/>
          <p:nvPr/>
        </p:nvSpPr>
        <p:spPr>
          <a:xfrm>
            <a:off x="7597710" y="2967326"/>
            <a:ext cx="4594290" cy="18774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dirty="0" err="1">
                <a:solidFill>
                  <a:srgbClr val="000000"/>
                </a:solidFill>
                <a:effectLst/>
                <a:latin typeface="NimbusRomNo9L-Medi"/>
              </a:rPr>
              <a:t>TransEncAsp</a:t>
            </a:r>
            <a:r>
              <a:rPr lang="en-US" altLang="zh-CN" sz="1400" dirty="0">
                <a:solidFill>
                  <a:srgbClr val="000000"/>
                </a:solidFill>
                <a:effectLst/>
                <a:latin typeface="NimbusRomNo9L-Regu"/>
              </a:rPr>
              <a:t>: Directly apply aspect-aware </a:t>
            </a:r>
            <a:r>
              <a:rPr lang="en-US" altLang="zh-CN" sz="1200" dirty="0">
                <a:solidFill>
                  <a:srgbClr val="000000"/>
                </a:solidFill>
                <a:effectLst/>
                <a:latin typeface="NimbusRomNo9L-Regu"/>
              </a:rPr>
              <a:t>fine-tuning on </a:t>
            </a:r>
            <a:r>
              <a:rPr lang="en-US" altLang="zh-CN" sz="1400" dirty="0">
                <a:solidFill>
                  <a:srgbClr val="000000"/>
                </a:solidFill>
                <a:latin typeface="NimbusRomNo9L-Regu"/>
              </a:rPr>
              <a:t>randomly initialized Transformer encoder without pre-training.</a:t>
            </a:r>
          </a:p>
          <a:p>
            <a:r>
              <a:rPr lang="en-US" altLang="zh-CN" sz="1200" b="1" dirty="0" err="1">
                <a:solidFill>
                  <a:srgbClr val="000000"/>
                </a:solidFill>
                <a:latin typeface="NimbusRomNo9L-Medi"/>
              </a:rPr>
              <a:t>BERTAsp</a:t>
            </a:r>
            <a:r>
              <a:rPr lang="en-US" altLang="zh-CN" sz="1200" b="1" dirty="0">
                <a:solidFill>
                  <a:srgbClr val="000000"/>
                </a:solidFill>
                <a:latin typeface="NimbusRomNo9L-Medi"/>
              </a:rPr>
              <a:t>: </a:t>
            </a:r>
            <a:r>
              <a:rPr lang="en-US" altLang="zh-CN" sz="1400" dirty="0">
                <a:solidFill>
                  <a:srgbClr val="000000"/>
                </a:solidFill>
                <a:latin typeface="NimbusRomNo9L-Regu"/>
              </a:rPr>
              <a:t>Directly apply aspect-aware fine-tuning on BERT-base.  </a:t>
            </a:r>
          </a:p>
          <a:p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• </a:t>
            </a:r>
            <a:r>
              <a:rPr lang="en-US" altLang="zh-CN" sz="1200" b="1" dirty="0" err="1">
                <a:solidFill>
                  <a:srgbClr val="000000"/>
                </a:solidFill>
                <a:latin typeface="NimbusRomNo9L-Medi"/>
              </a:rPr>
              <a:t>BERTAsp+CEPT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: </a:t>
            </a:r>
            <a:r>
              <a:rPr lang="en-US" altLang="zh-CN" sz="1400" dirty="0">
                <a:solidFill>
                  <a:srgbClr val="000000"/>
                </a:solidFill>
                <a:latin typeface="NimbusRomNo9L-Regu"/>
              </a:rPr>
              <a:t>Merely replace the supervised contrastive learning loss with cross-entropy loss in SCAPT. Other settings are the same as </a:t>
            </a:r>
            <a:r>
              <a:rPr lang="en-US" altLang="zh-CN" sz="1400" dirty="0" err="1">
                <a:solidFill>
                  <a:srgbClr val="000000"/>
                </a:solidFill>
                <a:latin typeface="NimbusRomNo9L-Regu"/>
              </a:rPr>
              <a:t>BERTAsp+SCAPT</a:t>
            </a:r>
            <a:r>
              <a:rPr lang="en-US" altLang="zh-CN" sz="1400" dirty="0">
                <a:solidFill>
                  <a:srgbClr val="000000"/>
                </a:solidFill>
                <a:latin typeface="NimbusRomNo9L-Regu"/>
              </a:rPr>
              <a:t>.</a:t>
            </a:r>
            <a:endParaRPr lang="zh-CN" altLang="en-US" sz="1400" dirty="0">
              <a:solidFill>
                <a:srgbClr val="000000"/>
              </a:solidFill>
              <a:latin typeface="NimbusRomNo9L-Regu"/>
            </a:endParaRPr>
          </a:p>
        </p:txBody>
      </p:sp>
    </p:spTree>
    <p:extLst>
      <p:ext uri="{BB962C8B-B14F-4D97-AF65-F5344CB8AC3E}">
        <p14:creationId xmlns:p14="http://schemas.microsoft.com/office/powerpoint/2010/main" val="17959109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93</TotalTime>
  <Words>404</Words>
  <Application>Microsoft Office PowerPoint</Application>
  <PresentationFormat>宽屏</PresentationFormat>
  <Paragraphs>74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32" baseType="lpstr">
      <vt:lpstr>CMBX10</vt:lpstr>
      <vt:lpstr>CMMI10</vt:lpstr>
      <vt:lpstr>CMR10</vt:lpstr>
      <vt:lpstr>CMSY10</vt:lpstr>
      <vt:lpstr>NimbusRomNo9L-Medi</vt:lpstr>
      <vt:lpstr>NimbusRomNo9L-Regu</vt:lpstr>
      <vt:lpstr>等线</vt:lpstr>
      <vt:lpstr>等线 Light</vt:lpstr>
      <vt:lpstr>黑体</vt:lpstr>
      <vt:lpstr>华康俪金黑W8(P)</vt:lpstr>
      <vt:lpstr>宋体</vt:lpstr>
      <vt:lpstr>Arial</vt:lpstr>
      <vt:lpstr>Bahnschrift Condensed</vt:lpstr>
      <vt:lpstr>Gill Sans Ultra Bold</vt:lpstr>
      <vt:lpstr>Times New Roman</vt:lpstr>
      <vt:lpstr>Wingdings</vt:lpstr>
      <vt:lpstr>Office 主题​​</vt:lpstr>
      <vt:lpstr>1_Office 主题​​</vt:lpstr>
      <vt:lpstr>MathType 7.0 Equation</vt:lpstr>
      <vt:lpstr>PowerPoint 演示文稿</vt:lpstr>
      <vt:lpstr>PowerPoint 演示文稿</vt:lpstr>
      <vt:lpstr>Background</vt:lpstr>
      <vt:lpstr>Method</vt:lpstr>
      <vt:lpstr>Method</vt:lpstr>
      <vt:lpstr>Method</vt:lpstr>
      <vt:lpstr>Method</vt:lpstr>
      <vt:lpstr>Experiment</vt:lpstr>
      <vt:lpstr>Experiment</vt:lpstr>
      <vt:lpstr>Experiment</vt:lpstr>
      <vt:lpstr>Experiment</vt:lpstr>
      <vt:lpstr>Experiment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.L</dc:creator>
  <cp:lastModifiedBy>D L.L</cp:lastModifiedBy>
  <cp:revision>215</cp:revision>
  <dcterms:created xsi:type="dcterms:W3CDTF">2020-10-25T05:52:47Z</dcterms:created>
  <dcterms:modified xsi:type="dcterms:W3CDTF">2021-12-26T05:40:49Z</dcterms:modified>
</cp:coreProperties>
</file>